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025" r:id="rId1"/>
  </p:sldMasterIdLst>
  <p:sldIdLst>
    <p:sldId id="256" r:id="rId2"/>
    <p:sldId id="312" r:id="rId3"/>
    <p:sldId id="258" r:id="rId4"/>
    <p:sldId id="287" r:id="rId5"/>
    <p:sldId id="315" r:id="rId6"/>
    <p:sldId id="259" r:id="rId7"/>
    <p:sldId id="289" r:id="rId8"/>
    <p:sldId id="316" r:id="rId9"/>
    <p:sldId id="317" r:id="rId10"/>
    <p:sldId id="318" r:id="rId11"/>
    <p:sldId id="319" r:id="rId12"/>
    <p:sldId id="320" r:id="rId13"/>
    <p:sldId id="323" r:id="rId14"/>
    <p:sldId id="260" r:id="rId15"/>
    <p:sldId id="303" r:id="rId16"/>
    <p:sldId id="321" r:id="rId17"/>
    <p:sldId id="261" r:id="rId18"/>
    <p:sldId id="322" r:id="rId19"/>
    <p:sldId id="308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ang" initials="f" lastIdx="1" clrIdx="0">
    <p:extLst>
      <p:ext uri="{19B8F6BF-5375-455C-9EA6-DF929625EA0E}">
        <p15:presenceInfo xmlns:p15="http://schemas.microsoft.com/office/powerpoint/2012/main" userId="fa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5E85"/>
    <a:srgbClr val="FF9900"/>
    <a:srgbClr val="F86308"/>
    <a:srgbClr val="99CC00"/>
    <a:srgbClr val="996633"/>
    <a:srgbClr val="B2C4C9"/>
    <a:srgbClr val="7964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61" autoAdjust="0"/>
    <p:restoredTop sz="94660"/>
  </p:normalViewPr>
  <p:slideViewPr>
    <p:cSldViewPr snapToGrid="0">
      <p:cViewPr>
        <p:scale>
          <a:sx n="66" d="100"/>
          <a:sy n="66" d="100"/>
        </p:scale>
        <p:origin x="1500" y="6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61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030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08039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8669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433320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3593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1180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375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1837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185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078955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30513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11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568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20324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613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D70244-A40D-47E3-BBBC-28594DB7865F}" type="datetimeFigureOut">
              <a:rPr lang="zh-CN" altLang="en-US" smtClean="0"/>
              <a:t>2018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C1CEDB5F-C213-466A-8A32-CD93A2041D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641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26" r:id="rId1"/>
    <p:sldLayoutId id="2147485027" r:id="rId2"/>
    <p:sldLayoutId id="2147485028" r:id="rId3"/>
    <p:sldLayoutId id="2147485029" r:id="rId4"/>
    <p:sldLayoutId id="2147485030" r:id="rId5"/>
    <p:sldLayoutId id="2147485031" r:id="rId6"/>
    <p:sldLayoutId id="2147485032" r:id="rId7"/>
    <p:sldLayoutId id="2147485033" r:id="rId8"/>
    <p:sldLayoutId id="2147485034" r:id="rId9"/>
    <p:sldLayoutId id="2147485035" r:id="rId10"/>
    <p:sldLayoutId id="2147485036" r:id="rId11"/>
    <p:sldLayoutId id="2147485037" r:id="rId12"/>
    <p:sldLayoutId id="2147485038" r:id="rId13"/>
    <p:sldLayoutId id="2147485039" r:id="rId14"/>
    <p:sldLayoutId id="2147485040" r:id="rId15"/>
    <p:sldLayoutId id="214748504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2">
                <a:lumMod val="20000"/>
                <a:lumOff val="80000"/>
              </a:schemeClr>
            </a:gs>
            <a:gs pos="100000">
              <a:schemeClr val="tx2">
                <a:lumMod val="20000"/>
                <a:lumOff val="80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3698" y="2627586"/>
            <a:ext cx="9406757" cy="1996966"/>
          </a:xfrm>
          <a:blipFill>
            <a:blip r:embed="rId2"/>
            <a:tile tx="0" ty="0" sx="100000" sy="100000" flip="none" algn="tl"/>
          </a:blipFill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>
            <a:noAutofit/>
          </a:bodyPr>
          <a:lstStyle/>
          <a:p>
            <a:pPr algn="ctr"/>
            <a:r>
              <a:rPr lang="en-US" altLang="zh-CN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tegrating Boundary and Center Correlation Filters </a:t>
            </a:r>
            <a:r>
              <a:rPr lang="en-US" altLang="zh-CN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Visual Tracking  with Aspect </a:t>
            </a:r>
            <a:r>
              <a:rPr lang="en-US" altLang="zh-CN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tio </a:t>
            </a:r>
            <a:r>
              <a:rPr lang="en-US" altLang="zh-CN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riation</a:t>
            </a:r>
            <a:br>
              <a:rPr lang="en-US" altLang="zh-CN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32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body" idx="1"/>
          </p:nvPr>
        </p:nvSpPr>
        <p:spPr>
          <a:xfrm>
            <a:off x="8170207" y="5012086"/>
            <a:ext cx="4147918" cy="860400"/>
          </a:xfrm>
        </p:spPr>
        <p:txBody>
          <a:bodyPr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房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胜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男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8.11.14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477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619728" y="726462"/>
            <a:ext cx="9732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.2 </a:t>
            </a:r>
            <a:r>
              <a:rPr lang="en-US" altLang="zh-CN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Near-orthogonality 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tween Boundary </a:t>
            </a:r>
            <a:r>
              <a:rPr lang="en-US" altLang="zh-CN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  Center 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Fs</a:t>
            </a:r>
            <a:endParaRPr lang="zh-CN" alt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788907" y="4459548"/>
            <a:ext cx="10065243" cy="5023424"/>
          </a:xfrm>
        </p:spPr>
        <p:txBody>
          <a:bodyPr/>
          <a:lstStyle/>
          <a:p>
            <a:pPr marL="0" indent="0">
              <a:buNone/>
            </a:pPr>
            <a:endParaRPr lang="zh-CN" altLang="en-US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44279" y="2185826"/>
            <a:ext cx="9816313" cy="30700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x]</a:t>
            </a:r>
            <a:r>
              <a:rPr lang="en-US" altLang="zh-CN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enter region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w]</a:t>
            </a:r>
            <a:r>
              <a:rPr lang="en-US" altLang="zh-CN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ent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ft boundary CF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论上来说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left boundary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eft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oundary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滤波响应需很大，而在其余区域需接近为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因此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[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[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]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=0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说明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x]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近似正交。又由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滤波响应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该最大，所以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w]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x]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之间的角度很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，推出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w]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近似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交。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44279" y="1539495"/>
            <a:ext cx="11264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and center CFs </a:t>
            </a:r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complementary </a:t>
            </a:r>
            <a:r>
              <a:rPr lang="en-US" altLang="zh-CN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can be integrated to boost tracking </a:t>
            </a:r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</a:t>
            </a:r>
            <a:r>
              <a:rPr lang="zh-CN" altLang="en-US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用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定目标初始位置，用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 refine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222956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619728" y="726462"/>
            <a:ext cx="9732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.2 </a:t>
            </a:r>
            <a:r>
              <a:rPr lang="en-US" altLang="zh-CN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Near-orthogonality 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tween Boundary </a:t>
            </a:r>
            <a:r>
              <a:rPr lang="en-US" altLang="zh-CN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  Center 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Fs</a:t>
            </a:r>
            <a:endParaRPr lang="zh-CN" alt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788907" y="4459548"/>
            <a:ext cx="10065243" cy="5023424"/>
          </a:xfrm>
        </p:spPr>
        <p:txBody>
          <a:bodyPr/>
          <a:lstStyle/>
          <a:p>
            <a:pPr marL="0" indent="0">
              <a:buNone/>
            </a:pPr>
            <a:endParaRPr lang="zh-CN" altLang="en-US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24597" y="1188127"/>
            <a:ext cx="9816313" cy="5563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w]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c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近似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交作为约束项加入到模型中进行学习：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BCFs             CCF              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近似正交正则化项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析：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SST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尺度自适应方法区别：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SST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有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 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但是它的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 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尺度滤波器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四个边作为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 CFs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SST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 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是不同尺度的图像块（图像金字塔）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 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是以四个边为中心边的矩形区域。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SST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D 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分开训练的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ss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而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BC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正交正则化约束项组成一个总体的模型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nction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联合训练。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406" y="1649792"/>
            <a:ext cx="5344271" cy="676369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H="1">
            <a:off x="4325257" y="2223235"/>
            <a:ext cx="2" cy="202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257" y="4591549"/>
            <a:ext cx="3743847" cy="2191056"/>
          </a:xfrm>
          <a:prstGeom prst="rect">
            <a:avLst/>
          </a:prstGeom>
        </p:spPr>
      </p:pic>
      <p:cxnSp>
        <p:nvCxnSpPr>
          <p:cNvPr id="16" name="直接箭头连接符 15"/>
          <p:cNvCxnSpPr/>
          <p:nvPr/>
        </p:nvCxnSpPr>
        <p:spPr>
          <a:xfrm flipH="1">
            <a:off x="5631539" y="2222713"/>
            <a:ext cx="2" cy="202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7424057" y="2186920"/>
            <a:ext cx="2" cy="202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38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619728" y="726462"/>
            <a:ext cx="97322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3  ADMM optimization</a:t>
            </a:r>
          </a:p>
          <a:p>
            <a:endParaRPr lang="zh-CN" alt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788907" y="4459548"/>
            <a:ext cx="10065243" cy="5023424"/>
          </a:xfrm>
        </p:spPr>
        <p:txBody>
          <a:bodyPr/>
          <a:lstStyle/>
          <a:p>
            <a:pPr marL="0" indent="0">
              <a:buNone/>
            </a:pPr>
            <a:endParaRPr lang="zh-CN" altLang="en-US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24597" y="1188127"/>
            <a:ext cx="9816313" cy="5701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模型求解问题： 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lternating direction method of multipliers (ADMM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交替方向乘子法，是机器学习中解决约束问题的最优化方法框架。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化为子问题的求解：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广拉格朗日法：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学数学！！！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406" y="1680939"/>
            <a:ext cx="5344271" cy="67636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517" y="3389652"/>
            <a:ext cx="4220164" cy="69542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938" y="5259397"/>
            <a:ext cx="4067743" cy="10002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8941" y="3796255"/>
            <a:ext cx="4324954" cy="2657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060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153" y="352209"/>
            <a:ext cx="4494331" cy="6110519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1141" y="860210"/>
            <a:ext cx="5563928" cy="5094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7535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5934819" y="3025053"/>
            <a:ext cx="2198807" cy="58477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DDD9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art </a:t>
            </a:r>
            <a:r>
              <a:rPr lang="en-US" altLang="zh-CN" dirty="0" smtClean="0">
                <a:solidFill>
                  <a:srgbClr val="DDD9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hree</a:t>
            </a:r>
            <a:endParaRPr lang="zh-CN" altLang="en-US" dirty="0">
              <a:solidFill>
                <a:srgbClr val="DDD9C3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5736441" y="3683530"/>
            <a:ext cx="25955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chemeClr val="accent2">
                    <a:lumMod val="50000"/>
                  </a:schemeClr>
                </a:solidFill>
              </a:rPr>
              <a:t>Experiment</a:t>
            </a:r>
            <a:r>
              <a:rPr lang="en-US" altLang="zh-CN" b="1" dirty="0" smtClean="0">
                <a:solidFill>
                  <a:schemeClr val="accent2">
                    <a:lumMod val="50000"/>
                  </a:schemeClr>
                </a:solidFill>
              </a:rPr>
              <a:t>s</a:t>
            </a:r>
            <a:endParaRPr lang="en-US" altLang="zh-CN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355771" y="2689284"/>
            <a:ext cx="142539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9600" b="1" dirty="0" smtClean="0">
                <a:solidFill>
                  <a:schemeClr val="bg2">
                    <a:lumMod val="50000"/>
                  </a:schemeClr>
                </a:solidFill>
                <a:latin typeface="Kozuka Mincho Pr6N H" pitchFamily="18" charset="-128"/>
                <a:ea typeface="Kozuka Mincho Pr6N H" pitchFamily="18" charset="-128"/>
                <a:sym typeface="Kozuka Mincho Pr6N H" pitchFamily="18" charset="-128"/>
              </a:rPr>
              <a:t>03</a:t>
            </a:r>
            <a:endParaRPr lang="zh-CN" altLang="en-US" sz="9600" b="1" dirty="0">
              <a:solidFill>
                <a:schemeClr val="bg2">
                  <a:lumMod val="50000"/>
                </a:schemeClr>
              </a:solidFill>
              <a:latin typeface="Kozuka Mincho Pr6N H" pitchFamily="18" charset="-128"/>
              <a:ea typeface="Kozuka Mincho Pr6N H" pitchFamily="18" charset="-128"/>
              <a:sym typeface="Kozuka Mincho Pr6N H" pitchFamily="18" charset="-128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321919" y="4310382"/>
            <a:ext cx="4249738" cy="1587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321919" y="2892802"/>
            <a:ext cx="4302196" cy="1544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614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5" grpId="0" bldLvl="0" autoUpdateAnimBg="0"/>
      <p:bldP spid="6" grpId="0" bldLvl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57853" y="777358"/>
            <a:ext cx="1933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   Settings</a:t>
            </a:r>
            <a:endParaRPr lang="en-US" altLang="zh-CN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657853" y="1463665"/>
            <a:ext cx="1018172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F</a:t>
            </a:r>
            <a:r>
              <a:rPr lang="zh-CN" altLang="en-US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rgbClr val="231F2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设置同</a:t>
            </a:r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CF, </a:t>
            </a:r>
            <a:r>
              <a:rPr lang="zh-CN" altLang="en-US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GG-Net-19</a:t>
            </a:r>
            <a:r>
              <a:rPr lang="zh-CN" altLang="en-US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ayers </a:t>
            </a:r>
            <a:r>
              <a:rPr lang="en-US" altLang="zh-CN" dirty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3-4, conv4-4 and conv5-4 </a:t>
            </a:r>
            <a:r>
              <a:rPr lang="zh-CN" altLang="en-US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取特征；</a:t>
            </a:r>
            <a:endParaRPr lang="en-US" altLang="zh-CN" dirty="0">
              <a:solidFill>
                <a:srgbClr val="231F2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bine </a:t>
            </a:r>
            <a:r>
              <a:rPr lang="en-US" altLang="zh-CN" dirty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responses from different layers, </a:t>
            </a:r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sign </a:t>
            </a:r>
            <a:r>
              <a:rPr lang="en-US" altLang="zh-CN" dirty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weights of three layers in the center CF to 0.02, 0.5 and 1, </a:t>
            </a:r>
            <a:br>
              <a:rPr lang="en-US" altLang="zh-CN" dirty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s:</a:t>
            </a:r>
          </a:p>
          <a:p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mit </a:t>
            </a:r>
            <a:r>
              <a:rPr lang="en-US" altLang="zh-CN" dirty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layer of </a:t>
            </a:r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3-4</a:t>
            </a:r>
            <a:r>
              <a:rPr lang="en-US" altLang="zh-CN" dirty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 smtClean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t the weights </a:t>
            </a:r>
            <a:r>
              <a:rPr lang="en-US" altLang="zh-CN" dirty="0">
                <a:solidFill>
                  <a:srgbClr val="231F2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 layers of conv4-4 and conv5-4 both to 1. </a:t>
            </a:r>
            <a:endParaRPr lang="en-US" altLang="zh-CN" dirty="0" smtClean="0">
              <a:solidFill>
                <a:srgbClr val="231F2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rgbClr val="231F2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solidFill>
                <a:srgbClr val="231F2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5fps on a PC equipping with a Intel Xeon(R) 3.3GHz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, 32GB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M and NVIDIA GTX 1080 GPU.</a:t>
            </a:r>
            <a:b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44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57853" y="777358"/>
            <a:ext cx="1933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   Results</a:t>
            </a:r>
            <a:endParaRPr lang="en-US" altLang="zh-CN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077" y="1008190"/>
            <a:ext cx="3867690" cy="13241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24" y="2332350"/>
            <a:ext cx="11754120" cy="157453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8604" y="4000101"/>
            <a:ext cx="3496163" cy="2857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69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5934819" y="3181727"/>
            <a:ext cx="1983428" cy="58477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DDD9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art </a:t>
            </a:r>
            <a:r>
              <a:rPr lang="en-US" altLang="zh-CN" dirty="0" smtClean="0">
                <a:solidFill>
                  <a:srgbClr val="DDD9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Four</a:t>
            </a:r>
            <a:endParaRPr lang="zh-CN" altLang="en-US" dirty="0">
              <a:solidFill>
                <a:srgbClr val="DDD9C3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5747309" y="3759895"/>
            <a:ext cx="22572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 err="1" smtClean="0">
                <a:solidFill>
                  <a:schemeClr val="accent2">
                    <a:lumMod val="50000"/>
                  </a:schemeClr>
                </a:solidFill>
              </a:rPr>
              <a:t>Thinking</a:t>
            </a:r>
            <a:r>
              <a:rPr lang="en-US" altLang="zh-CN" b="1" dirty="0" err="1">
                <a:solidFill>
                  <a:schemeClr val="accent2">
                    <a:lumMod val="50000"/>
                  </a:schemeClr>
                </a:solidFill>
              </a:rPr>
              <a:t>s</a:t>
            </a:r>
            <a:endParaRPr lang="en-US" altLang="zh-CN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172694" y="2888040"/>
            <a:ext cx="142539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9600" b="1" dirty="0" smtClean="0">
                <a:solidFill>
                  <a:schemeClr val="bg2">
                    <a:lumMod val="50000"/>
                  </a:schemeClr>
                </a:solidFill>
                <a:latin typeface="Kozuka Mincho Pr6N H" pitchFamily="18" charset="-128"/>
                <a:ea typeface="Kozuka Mincho Pr6N H" pitchFamily="18" charset="-128"/>
                <a:sym typeface="Kozuka Mincho Pr6N H" pitchFamily="18" charset="-128"/>
              </a:rPr>
              <a:t>04</a:t>
            </a:r>
            <a:endParaRPr lang="zh-CN" altLang="en-US" sz="9600" b="1" dirty="0">
              <a:solidFill>
                <a:schemeClr val="bg2">
                  <a:lumMod val="50000"/>
                </a:schemeClr>
              </a:solidFill>
              <a:latin typeface="Kozuka Mincho Pr6N H" pitchFamily="18" charset="-128"/>
              <a:ea typeface="Kozuka Mincho Pr6N H" pitchFamily="18" charset="-128"/>
              <a:sym typeface="Kozuka Mincho Pr6N H" pitchFamily="18" charset="-128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321919" y="4310382"/>
            <a:ext cx="4249738" cy="1587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321919" y="2892802"/>
            <a:ext cx="4302196" cy="1544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5119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5" grpId="0" bldLvl="0" autoUpdateAnimBg="0"/>
      <p:bldP spid="6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1614309" y="708922"/>
            <a:ext cx="10040661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oosting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思想很强，四个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oundarys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先生成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oundary regions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此之上学习自己独立的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但是训练的总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ss function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考虑了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s+CCF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者近似正交限制项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ce we only employ the basic HCF model as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center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F tracker, in the future, we will incorporate with spatial regularization and continuous convolution to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rther improve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ur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BCCF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 smtClean="0">
                <a:solidFill>
                  <a:srgbClr val="075E8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自己的实验过程</a:t>
            </a:r>
            <a:r>
              <a:rPr lang="en-US" altLang="zh-CN" sz="2400" dirty="0" err="1" smtClean="0">
                <a:solidFill>
                  <a:srgbClr val="075E8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g</a:t>
            </a:r>
            <a:r>
              <a:rPr lang="zh-CN" altLang="en-US" sz="2400" dirty="0" smtClean="0">
                <a:solidFill>
                  <a:srgbClr val="075E8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solidFill>
                <a:srgbClr val="075E85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全复现该文基于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CF+BCF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于红外；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该文的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CF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换成以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CO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F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框架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BCF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想用于红外；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ep features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换成手工特征；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dge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想用在不同的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如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CF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层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eature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结合；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F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结合（因为一旦用了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CO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框架，作者的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MM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解过程就不能用了）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验较多，可能要从最后的结果推原因。。。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2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2">
                <a:lumMod val="20000"/>
                <a:lumOff val="80000"/>
              </a:schemeClr>
            </a:gs>
            <a:gs pos="100000">
              <a:schemeClr val="bg1">
                <a:lumMod val="95000"/>
              </a:schemeClr>
            </a:gs>
            <a:gs pos="100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909455" y="2716904"/>
            <a:ext cx="7315199" cy="132343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ctr"/>
            <a:r>
              <a:rPr lang="zh-CN" altLang="en-US" sz="8000" i="1" dirty="0" smtClean="0">
                <a:solidFill>
                  <a:srgbClr val="00B0F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谢  谢！</a:t>
            </a:r>
            <a:endParaRPr lang="zh-CN" altLang="en-US" sz="8000" i="1" dirty="0">
              <a:solidFill>
                <a:srgbClr val="00B0F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634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tx2">
                <a:lumMod val="20000"/>
                <a:lumOff val="80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43"/>
          <p:cNvSpPr>
            <a:spLocks noGrp="1"/>
          </p:cNvSpPr>
          <p:nvPr>
            <p:ph type="title"/>
          </p:nvPr>
        </p:nvSpPr>
        <p:spPr>
          <a:xfrm>
            <a:off x="1638299" y="406714"/>
            <a:ext cx="9795641" cy="1280890"/>
          </a:xfrm>
        </p:spPr>
        <p:txBody>
          <a:bodyPr>
            <a:no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CCF: Feng Li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ingji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ao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ihu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, David Zhang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ngmen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u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ing-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sua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ang. "Integrating Boundary and Center Correlation Filters for Visual Tracking With Aspect Ratio Variation." ICCV workshop (2017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内容占位符 45"/>
          <p:cNvSpPr>
            <a:spLocks noGrp="1"/>
          </p:cNvSpPr>
          <p:nvPr>
            <p:ph idx="1"/>
          </p:nvPr>
        </p:nvSpPr>
        <p:spPr>
          <a:xfrm>
            <a:off x="1638299" y="2337874"/>
            <a:ext cx="10290942" cy="4115478"/>
          </a:xfrm>
        </p:spPr>
        <p:txBody>
          <a:bodyPr>
            <a:normAutofit lnSpcReduction="10000"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者简介：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eng Li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一作，哈尔滨工业大学学生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angmeng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uo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哈尔滨工业大学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教授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ng-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suan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Yang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niversity of California, 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rced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教授，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V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牛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文献概述：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BCCF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（首次）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专门解决目标跟踪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pect ratio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，用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边缘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Fs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D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心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F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合，基于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CF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改的。</a:t>
            </a:r>
            <a:endParaRPr lang="en-US" altLang="zh-CN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Chao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, 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ia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Bin Huang, 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iaokang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Yang and Ming-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suan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Yang. "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erarchical Convolutional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eatures for Visual Tracking." ICCV (2015)】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CF</a:t>
            </a:r>
            <a:r>
              <a:rPr lang="zh-CN" altLang="en-US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对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rtin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牛的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RDCF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改进，引入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正则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化（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SRDCF 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有空间正则化）。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rtin 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nelljan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Gustav 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äger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Fahad Khan, Michael 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elsberg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"Learning Spatially Regularized Correlation Filters for Visual Tracking." ICCV (2015). 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048000" y="282883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dirty="0"/>
          </a:p>
        </p:txBody>
      </p:sp>
      <p:sp>
        <p:nvSpPr>
          <p:cNvPr id="48" name="标题 43"/>
          <p:cNvSpPr txBox="1">
            <a:spLocks/>
          </p:cNvSpPr>
          <p:nvPr/>
        </p:nvSpPr>
        <p:spPr>
          <a:xfrm>
            <a:off x="1638299" y="1519985"/>
            <a:ext cx="9795641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CF: Feng Li, Cheng Tian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ngmen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u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ei Zhang, Ming-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sua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ang. "Learning Spatial-Temporal Regularized Correlation Filters for Visual Tracking." CVPR (2018)</a:t>
            </a:r>
          </a:p>
        </p:txBody>
      </p:sp>
    </p:spTree>
    <p:extLst>
      <p:ext uri="{BB962C8B-B14F-4D97-AF65-F5344CB8AC3E}">
        <p14:creationId xmlns:p14="http://schemas.microsoft.com/office/powerpoint/2010/main" val="217755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5811877" y="2940285"/>
            <a:ext cx="2113808" cy="58477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i="1" dirty="0">
                <a:solidFill>
                  <a:srgbClr val="DDD9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art One</a:t>
            </a:r>
            <a:endParaRPr lang="zh-CN" altLang="en-US" i="1" dirty="0">
              <a:solidFill>
                <a:srgbClr val="DDD9C3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5404358" y="3663454"/>
            <a:ext cx="31227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chemeClr val="accent2">
                    <a:lumMod val="50000"/>
                  </a:schemeClr>
                </a:solidFill>
              </a:rPr>
              <a:t>Introduction</a:t>
            </a:r>
            <a:endParaRPr lang="en-US" altLang="zh-CN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124311" y="2662548"/>
            <a:ext cx="142539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9600" b="1" dirty="0">
                <a:solidFill>
                  <a:schemeClr val="bg2">
                    <a:lumMod val="50000"/>
                  </a:schemeClr>
                </a:solidFill>
                <a:latin typeface="Kozuka Mincho Pr6N H" pitchFamily="18" charset="-128"/>
                <a:ea typeface="Kozuka Mincho Pr6N H" pitchFamily="18" charset="-128"/>
                <a:sym typeface="Kozuka Mincho Pr6N H" pitchFamily="18" charset="-128"/>
              </a:rPr>
              <a:t>01</a:t>
            </a:r>
            <a:endParaRPr lang="zh-CN" altLang="en-US" sz="9600" b="1" dirty="0">
              <a:solidFill>
                <a:schemeClr val="bg2">
                  <a:lumMod val="50000"/>
                </a:schemeClr>
              </a:solidFill>
              <a:latin typeface="Kozuka Mincho Pr6N H" pitchFamily="18" charset="-128"/>
              <a:ea typeface="Kozuka Mincho Pr6N H" pitchFamily="18" charset="-128"/>
              <a:sym typeface="Kozuka Mincho Pr6N H" pitchFamily="18" charset="-128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321919" y="4310382"/>
            <a:ext cx="4249738" cy="1587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321919" y="2892802"/>
            <a:ext cx="4302196" cy="1544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2748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5" grpId="0" bldLvl="0" autoUpdateAnimBg="0"/>
      <p:bldP spid="6" grpId="0" bldLvl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7543800" y="4191000"/>
            <a:ext cx="681434" cy="712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441952" y="4792516"/>
            <a:ext cx="969053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纵横比变化在跟踪中很常见，致因有：平面内外旋转，变形，遮挡，尺度变化等；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人针对尺度变化问题有很多研究，分为两大类方法：基于图像金字塔的如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AM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SST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其系列变体；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t-based 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方法；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纵横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变化问题还没有得到研究，解决了纵横比那么尺度问题也就随之解决了。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377" y="1474722"/>
            <a:ext cx="4296892" cy="3106019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842861" y="701915"/>
            <a:ext cx="36976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.1  Motivation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43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7543800" y="4191000"/>
            <a:ext cx="681434" cy="712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441952" y="4792516"/>
            <a:ext cx="96905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1210723" y="701915"/>
            <a:ext cx="36976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.2  Contributions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41952" y="1437567"/>
            <a:ext cx="1007738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提出了一个先进的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BCCF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用来解决纵横比变化问题。除了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D center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rrelation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lters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F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之外，通过引入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  Boundary Correlation Filters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s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来跟踪上、下、左、右边；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用近似正交约束（正则化项）来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bine BCFs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F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一起训练和优化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提出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MM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算法解决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BCCF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优化问题；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在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TB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T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mple-color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集上进行大量实验分析。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7472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5747309" y="2984396"/>
            <a:ext cx="1888850" cy="58477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DDD9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Part </a:t>
            </a:r>
            <a:r>
              <a:rPr lang="en-US" altLang="zh-CN" dirty="0" smtClean="0">
                <a:solidFill>
                  <a:srgbClr val="DDD9C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wo</a:t>
            </a:r>
            <a:endParaRPr lang="zh-CN" altLang="en-US" dirty="0">
              <a:solidFill>
                <a:srgbClr val="DDD9C3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5131212" y="3620609"/>
            <a:ext cx="38313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chemeClr val="accent2">
                    <a:lumMod val="50000"/>
                  </a:schemeClr>
                </a:solidFill>
              </a:rPr>
              <a:t>Propose</a:t>
            </a:r>
            <a:r>
              <a:rPr lang="en-US" altLang="zh-CN" b="1" dirty="0" smtClean="0">
                <a:solidFill>
                  <a:schemeClr val="accent2">
                    <a:lumMod val="50000"/>
                  </a:schemeClr>
                </a:solidFill>
              </a:rPr>
              <a:t>d method</a:t>
            </a:r>
            <a:endParaRPr lang="en-US" altLang="zh-CN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141036" y="2689284"/>
            <a:ext cx="142539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9600" b="1" dirty="0" smtClean="0">
                <a:solidFill>
                  <a:schemeClr val="bg2">
                    <a:lumMod val="50000"/>
                  </a:schemeClr>
                </a:solidFill>
                <a:latin typeface="Kozuka Mincho Pr6N H" pitchFamily="18" charset="-128"/>
                <a:ea typeface="Kozuka Mincho Pr6N H" pitchFamily="18" charset="-128"/>
                <a:sym typeface="Kozuka Mincho Pr6N H" pitchFamily="18" charset="-128"/>
              </a:rPr>
              <a:t>02</a:t>
            </a:r>
            <a:endParaRPr lang="zh-CN" altLang="en-US" sz="9600" b="1" dirty="0">
              <a:solidFill>
                <a:schemeClr val="bg2">
                  <a:lumMod val="50000"/>
                </a:schemeClr>
              </a:solidFill>
              <a:latin typeface="Kozuka Mincho Pr6N H" pitchFamily="18" charset="-128"/>
              <a:ea typeface="Kozuka Mincho Pr6N H" pitchFamily="18" charset="-128"/>
              <a:sym typeface="Kozuka Mincho Pr6N H" pitchFamily="18" charset="-128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321919" y="4310382"/>
            <a:ext cx="4249738" cy="1587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321919" y="2892802"/>
            <a:ext cx="4302196" cy="1544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4256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5" grpId="0" bldLvl="0" autoUpdateAnimBg="0"/>
      <p:bldP spid="6" grpId="0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009344" y="697766"/>
            <a:ext cx="64706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1  Boundary Correlation Filters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1580218" y="1461459"/>
            <a:ext cx="10065243" cy="5023424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统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目标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box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第一帧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T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的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,w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定了目标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box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尺寸，如果没有尺度自适应，那么跟踪过程中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box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小固定；如果有尺度自适应，尺寸是 尺度因子*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,w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s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对于目标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box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构建上下左右边模型：                                ，每个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 B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用于预测各自的边。以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eft boundary m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：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left boundary image region X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中心，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altLang="zh-CN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宽和高的区域。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75946" y="2234717"/>
            <a:ext cx="1051035" cy="12402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2296511" y="3391368"/>
            <a:ext cx="409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026981" y="2733750"/>
            <a:ext cx="409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159878" y="2850851"/>
            <a:ext cx="65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n</a:t>
            </a:r>
            <a:r>
              <a:rPr lang="en-US" altLang="zh-CN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流程图: 接点 19"/>
          <p:cNvSpPr/>
          <p:nvPr/>
        </p:nvSpPr>
        <p:spPr>
          <a:xfrm>
            <a:off x="2452067" y="2823301"/>
            <a:ext cx="45719" cy="5509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6454"/>
              </p:ext>
            </p:extLst>
          </p:nvPr>
        </p:nvGraphicFramePr>
        <p:xfrm>
          <a:off x="6757493" y="3729922"/>
          <a:ext cx="1952403" cy="33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7493" y="3729922"/>
                        <a:ext cx="1952403" cy="33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2426890" y="4712251"/>
            <a:ext cx="1051035" cy="12402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2747455" y="5868902"/>
            <a:ext cx="409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477925" y="5211284"/>
            <a:ext cx="409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流程图: 接点 24"/>
          <p:cNvSpPr/>
          <p:nvPr/>
        </p:nvSpPr>
        <p:spPr>
          <a:xfrm>
            <a:off x="2903011" y="5300835"/>
            <a:ext cx="45719" cy="5509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2623961" y="5300835"/>
            <a:ext cx="65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n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流程图: 接点 30"/>
          <p:cNvSpPr/>
          <p:nvPr/>
        </p:nvSpPr>
        <p:spPr>
          <a:xfrm>
            <a:off x="2408495" y="5295990"/>
            <a:ext cx="45719" cy="5994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1806779" y="4829230"/>
            <a:ext cx="1240221" cy="990714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2062449" y="5156523"/>
            <a:ext cx="65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400" i="1" baseline="-25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400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051665" y="5741647"/>
            <a:ext cx="65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400" i="1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400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529050" y="5125928"/>
            <a:ext cx="65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400" i="1" baseline="-250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400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78785"/>
              </p:ext>
            </p:extLst>
          </p:nvPr>
        </p:nvGraphicFramePr>
        <p:xfrm>
          <a:off x="4416743" y="4389714"/>
          <a:ext cx="12842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5" imgW="660240" imgH="342720" progId="Equation.DSMT4">
                  <p:embed/>
                </p:oleObj>
              </mc:Choice>
              <mc:Fallback>
                <p:oleObj name="Equation" r:id="rId5" imgW="660240" imgH="34272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6743" y="4389714"/>
                        <a:ext cx="1284287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5134"/>
              </p:ext>
            </p:extLst>
          </p:nvPr>
        </p:nvGraphicFramePr>
        <p:xfrm>
          <a:off x="4411360" y="4866319"/>
          <a:ext cx="914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7" imgW="469800" imgH="190440" progId="Equation.DSMT4">
                  <p:embed/>
                </p:oleObj>
              </mc:Choice>
              <mc:Fallback>
                <p:oleObj name="Equation" r:id="rId7" imgW="469800" imgH="19044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1360" y="4866319"/>
                        <a:ext cx="9144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65817"/>
              </p:ext>
            </p:extLst>
          </p:nvPr>
        </p:nvGraphicFramePr>
        <p:xfrm>
          <a:off x="4428757" y="5229144"/>
          <a:ext cx="8397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9" imgW="431640" imgH="190440" progId="Equation.DSMT4">
                  <p:embed/>
                </p:oleObj>
              </mc:Choice>
              <mc:Fallback>
                <p:oleObj name="Equation" r:id="rId9" imgW="431640" imgH="190440" progId="Equation.DSMT4">
                  <p:embed/>
                  <p:pic>
                    <p:nvPicPr>
                      <p:cNvPr id="41" name="对象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8757" y="5229144"/>
                        <a:ext cx="83978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830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009344" y="697766"/>
            <a:ext cx="64706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1  Boundary Correlation Filters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1580218" y="1461459"/>
            <a:ext cx="10065243" cy="5023424"/>
          </a:xfrm>
        </p:spPr>
        <p:txBody>
          <a:bodyPr/>
          <a:lstStyle/>
          <a:p>
            <a:pPr marL="0" indent="0">
              <a:buNone/>
            </a:pPr>
            <a:endParaRPr lang="zh-CN" altLang="en-US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546837" y="1618433"/>
            <a:ext cx="1051035" cy="12402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67402" y="2775084"/>
            <a:ext cx="409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597872" y="2117466"/>
            <a:ext cx="409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流程图: 接点 28"/>
          <p:cNvSpPr/>
          <p:nvPr/>
        </p:nvSpPr>
        <p:spPr>
          <a:xfrm>
            <a:off x="6022958" y="2207017"/>
            <a:ext cx="45719" cy="5509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5743908" y="2207017"/>
            <a:ext cx="65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n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流程图: 接点 33"/>
          <p:cNvSpPr/>
          <p:nvPr/>
        </p:nvSpPr>
        <p:spPr>
          <a:xfrm>
            <a:off x="5528442" y="2202172"/>
            <a:ext cx="45719" cy="5994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4926726" y="1735412"/>
            <a:ext cx="1240221" cy="990714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5182396" y="2052195"/>
            <a:ext cx="65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400" i="1" baseline="-25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400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171612" y="2647829"/>
            <a:ext cx="65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400" i="1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400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4648997" y="2032110"/>
            <a:ext cx="65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400" i="1" baseline="-250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400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74873" y="3152268"/>
            <a:ext cx="10328244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获得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eft boundary image region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之后，如何学习对应的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 B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个区域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看成是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ulti-channel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如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的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量，维度为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该区域的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斯分布标签，则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D BCF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学习模型为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里的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学习到的模型参数，注意和前面的区域宽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分。根据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闭合解求得：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他边的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同理推得。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得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F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之后，再将滤波器和输入区域特征卷积，得到响应图，取响应最大位置为预测边的位置。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4476" y="4041101"/>
            <a:ext cx="4185743" cy="76016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857" y="3428485"/>
            <a:ext cx="1661604" cy="35523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652" y="5198717"/>
            <a:ext cx="2882458" cy="696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81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072406" y="694930"/>
            <a:ext cx="64706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1  Boundary Correlation Filters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788907" y="4459548"/>
            <a:ext cx="10065243" cy="5023424"/>
          </a:xfrm>
        </p:spPr>
        <p:txBody>
          <a:bodyPr/>
          <a:lstStyle/>
          <a:p>
            <a:pPr marL="0" indent="0">
              <a:buNone/>
            </a:pPr>
            <a:endParaRPr lang="zh-CN" altLang="en-US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670" y="1844718"/>
            <a:ext cx="7291229" cy="3441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80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865</TotalTime>
  <Words>1192</Words>
  <Application>Microsoft Office PowerPoint</Application>
  <PresentationFormat>宽屏</PresentationFormat>
  <Paragraphs>151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Kozuka Mincho Pr6N H</vt:lpstr>
      <vt:lpstr>黑体</vt:lpstr>
      <vt:lpstr>华文琥珀</vt:lpstr>
      <vt:lpstr>楷体</vt:lpstr>
      <vt:lpstr>宋体</vt:lpstr>
      <vt:lpstr>微软雅黑</vt:lpstr>
      <vt:lpstr>幼圆</vt:lpstr>
      <vt:lpstr>Arial</vt:lpstr>
      <vt:lpstr>Calibri</vt:lpstr>
      <vt:lpstr>Century Gothic</vt:lpstr>
      <vt:lpstr>Times New Roman</vt:lpstr>
      <vt:lpstr>Wingdings</vt:lpstr>
      <vt:lpstr>Wingdings 3</vt:lpstr>
      <vt:lpstr>丝状</vt:lpstr>
      <vt:lpstr>MathType 6.0 Equation</vt:lpstr>
      <vt:lpstr>Integrating Boundary and Center Correlation Filters for Visual Tracking  with Aspect Ratio Variation </vt:lpstr>
      <vt:lpstr>IBCCF: Feng Li, Yingjie Yao, Peihua Li, David Zhang, Wangmeng Zuo, Ming-Hsuan Yang. "Integrating Boundary and Center Correlation Filters for Visual Tracking With Aspect Ratio Variation." ICCV workshop (2017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2345.com/?kvizc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ang</dc:creator>
  <cp:lastModifiedBy>fang</cp:lastModifiedBy>
  <cp:revision>264</cp:revision>
  <dcterms:created xsi:type="dcterms:W3CDTF">2017-10-28T13:05:32Z</dcterms:created>
  <dcterms:modified xsi:type="dcterms:W3CDTF">2018-11-14T06:43:55Z</dcterms:modified>
</cp:coreProperties>
</file>